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678D" w:rsidRPr="008E167A" w:rsidRDefault="0090678D" w:rsidP="008920CF">
      <w:pPr>
        <w:spacing w:after="0" w:line="240" w:lineRule="auto"/>
        <w:jc w:val="center"/>
        <w:rPr>
          <w:rFonts w:eastAsiaTheme="minorHAnsi"/>
          <w:b/>
          <w:szCs w:val="24"/>
          <w:lang w:val="it-IT"/>
        </w:rPr>
      </w:pPr>
      <w:r w:rsidRPr="008E167A">
        <w:rPr>
          <w:rFonts w:eastAsiaTheme="minorHAnsi"/>
          <w:b/>
          <w:szCs w:val="24"/>
          <w:lang w:val="it-IT"/>
        </w:rPr>
        <w:t xml:space="preserve">MA TRẬN </w:t>
      </w:r>
      <w:r w:rsidR="00FC6998">
        <w:rPr>
          <w:rFonts w:eastAsiaTheme="minorHAnsi"/>
          <w:b/>
          <w:szCs w:val="24"/>
          <w:lang w:val="it-IT"/>
        </w:rPr>
        <w:t xml:space="preserve">ĐẶC TẢ ĐỀ </w:t>
      </w:r>
      <w:r w:rsidRPr="008E167A">
        <w:rPr>
          <w:rFonts w:eastAsiaTheme="minorHAnsi"/>
          <w:b/>
          <w:szCs w:val="24"/>
        </w:rPr>
        <w:t xml:space="preserve">KIỂM TRA GIỮA HỌC KÌ </w:t>
      </w:r>
      <w:r w:rsidRPr="008E167A">
        <w:rPr>
          <w:rFonts w:eastAsiaTheme="minorHAnsi"/>
          <w:b/>
          <w:szCs w:val="24"/>
          <w:lang w:val="it-IT"/>
        </w:rPr>
        <w:t>I</w:t>
      </w:r>
      <w:bookmarkStart w:id="0" w:name="_GoBack"/>
      <w:bookmarkEnd w:id="0"/>
      <w:r w:rsidRPr="008E167A">
        <w:rPr>
          <w:rFonts w:eastAsiaTheme="minorHAnsi"/>
          <w:b/>
          <w:szCs w:val="24"/>
          <w:lang w:val="it-IT"/>
        </w:rPr>
        <w:t xml:space="preserve"> </w:t>
      </w:r>
      <w:r w:rsidRPr="008E167A">
        <w:rPr>
          <w:rFonts w:eastAsiaTheme="minorHAnsi"/>
          <w:b/>
          <w:szCs w:val="24"/>
        </w:rPr>
        <w:t xml:space="preserve"> NĂM HỌ</w:t>
      </w:r>
      <w:r w:rsidR="008920CF" w:rsidRPr="008E167A">
        <w:rPr>
          <w:rFonts w:eastAsiaTheme="minorHAnsi"/>
          <w:b/>
          <w:szCs w:val="24"/>
        </w:rPr>
        <w:t>C 2022</w:t>
      </w:r>
      <w:r w:rsidRPr="008E167A">
        <w:rPr>
          <w:rFonts w:eastAsiaTheme="minorHAnsi"/>
          <w:b/>
          <w:szCs w:val="24"/>
        </w:rPr>
        <w:t>-202</w:t>
      </w:r>
      <w:r w:rsidR="008920CF" w:rsidRPr="008E167A">
        <w:rPr>
          <w:rFonts w:eastAsiaTheme="minorHAnsi"/>
          <w:b/>
          <w:szCs w:val="24"/>
          <w:lang w:val="it-IT"/>
        </w:rPr>
        <w:t>3</w:t>
      </w:r>
    </w:p>
    <w:p w:rsidR="0090678D" w:rsidRPr="008E167A" w:rsidRDefault="0090678D" w:rsidP="0090678D">
      <w:pPr>
        <w:spacing w:after="0" w:line="240" w:lineRule="auto"/>
        <w:jc w:val="center"/>
        <w:rPr>
          <w:rFonts w:eastAsiaTheme="minorHAnsi"/>
          <w:b/>
          <w:szCs w:val="24"/>
        </w:rPr>
      </w:pPr>
      <w:r w:rsidRPr="008E167A">
        <w:rPr>
          <w:rFonts w:eastAsiaTheme="minorHAnsi"/>
          <w:b/>
          <w:szCs w:val="24"/>
        </w:rPr>
        <w:t xml:space="preserve">Môn: VẬT LÍ - LỚP 11 </w:t>
      </w:r>
    </w:p>
    <w:p w:rsidR="0090678D" w:rsidRPr="008E167A" w:rsidRDefault="0090678D" w:rsidP="0090678D">
      <w:pPr>
        <w:spacing w:after="0"/>
        <w:jc w:val="center"/>
        <w:rPr>
          <w:rFonts w:eastAsiaTheme="minorHAnsi"/>
          <w:b/>
          <w:szCs w:val="24"/>
        </w:rPr>
      </w:pPr>
    </w:p>
    <w:tbl>
      <w:tblPr>
        <w:tblStyle w:val="TableGrid1"/>
        <w:tblW w:w="10915" w:type="dxa"/>
        <w:tblInd w:w="108" w:type="dxa"/>
        <w:tblLook w:val="04A0" w:firstRow="1" w:lastRow="0" w:firstColumn="1" w:lastColumn="0" w:noHBand="0" w:noVBand="1"/>
      </w:tblPr>
      <w:tblGrid>
        <w:gridCol w:w="1420"/>
        <w:gridCol w:w="4109"/>
        <w:gridCol w:w="1417"/>
        <w:gridCol w:w="1418"/>
        <w:gridCol w:w="1275"/>
        <w:gridCol w:w="1276"/>
      </w:tblGrid>
      <w:tr w:rsidR="0090678D" w:rsidRPr="008E167A" w:rsidTr="008E167A">
        <w:trPr>
          <w:trHeight w:val="146"/>
        </w:trPr>
        <w:tc>
          <w:tcPr>
            <w:tcW w:w="1420" w:type="dxa"/>
            <w:vMerge w:val="restart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Bài học</w:t>
            </w:r>
          </w:p>
        </w:tc>
        <w:tc>
          <w:tcPr>
            <w:tcW w:w="4109" w:type="dxa"/>
            <w:vMerge w:val="restart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5386" w:type="dxa"/>
            <w:gridSpan w:val="4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Số câu/số điểm</w:t>
            </w:r>
          </w:p>
        </w:tc>
      </w:tr>
      <w:tr w:rsidR="0090678D" w:rsidRPr="008E167A" w:rsidTr="008E167A">
        <w:trPr>
          <w:trHeight w:val="146"/>
        </w:trPr>
        <w:tc>
          <w:tcPr>
            <w:tcW w:w="1420" w:type="dxa"/>
            <w:vMerge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</w:tc>
        <w:tc>
          <w:tcPr>
            <w:tcW w:w="4109" w:type="dxa"/>
            <w:vMerge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Nhận biết</w:t>
            </w:r>
          </w:p>
          <w:p w:rsidR="00ED58A6" w:rsidRPr="008E167A" w:rsidRDefault="00ED58A6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1275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1276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Vận dụng cao</w:t>
            </w:r>
          </w:p>
        </w:tc>
      </w:tr>
      <w:tr w:rsidR="0090678D" w:rsidRPr="008E167A" w:rsidTr="008E167A">
        <w:trPr>
          <w:trHeight w:val="146"/>
        </w:trPr>
        <w:tc>
          <w:tcPr>
            <w:tcW w:w="1420" w:type="dxa"/>
          </w:tcPr>
          <w:p w:rsidR="0090678D" w:rsidRPr="008E167A" w:rsidRDefault="0090678D" w:rsidP="008E167A">
            <w:pPr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 xml:space="preserve">1. </w:t>
            </w:r>
            <w:r w:rsid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Điện tích. ĐL C</w:t>
            </w: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ulông</w:t>
            </w:r>
          </w:p>
        </w:tc>
        <w:tc>
          <w:tcPr>
            <w:tcW w:w="4109" w:type="dxa"/>
          </w:tcPr>
          <w:p w:rsidR="00FB0064" w:rsidRPr="008E167A" w:rsidRDefault="00FB0064" w:rsidP="00FB0064">
            <w:pPr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Nhận biết: </w:t>
            </w:r>
          </w:p>
          <w:p w:rsidR="00FB0064" w:rsidRPr="008E167A" w:rsidRDefault="00FB0064" w:rsidP="00FB0064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sz w:val="24"/>
                <w:szCs w:val="24"/>
                <w:lang w:val="nl-NL"/>
              </w:rPr>
              <w:t>- Phát biểu được nội dung và viết được biểu thức của định luật Cu-lông.</w:t>
            </w:r>
          </w:p>
          <w:p w:rsidR="00FB0064" w:rsidRPr="008E167A" w:rsidRDefault="00FB0064" w:rsidP="00FB0064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sz w:val="24"/>
                <w:szCs w:val="24"/>
                <w:lang w:val="nl-NL"/>
              </w:rPr>
              <w:t>- Chỉ ra được đặc điểm của lực tương tác điện giữa hai điện tích điểm.</w:t>
            </w:r>
          </w:p>
          <w:p w:rsidR="00FB0064" w:rsidRPr="008E167A" w:rsidRDefault="00FB0064" w:rsidP="00FB0064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- Biết được điện môi là gì </w:t>
            </w:r>
            <w:r w:rsidR="00BF15E8">
              <w:rPr>
                <w:rFonts w:ascii="Times New Roman" w:hAnsi="Times New Roman"/>
                <w:sz w:val="24"/>
                <w:szCs w:val="24"/>
                <w:lang w:val="nl-NL"/>
              </w:rPr>
              <w:t>? Ý</w:t>
            </w:r>
            <w:r w:rsidRPr="008E167A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nghĩa c</w:t>
            </w:r>
            <w:r w:rsidR="00A94555">
              <w:rPr>
                <w:rFonts w:ascii="Times New Roman" w:hAnsi="Times New Roman"/>
                <w:sz w:val="24"/>
                <w:szCs w:val="24"/>
                <w:lang w:val="nl-NL"/>
              </w:rPr>
              <w:t>ủa</w:t>
            </w:r>
            <w:r w:rsidRPr="008E167A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hằng số điện môi.</w:t>
            </w:r>
          </w:p>
          <w:p w:rsidR="00FB0064" w:rsidRDefault="00FB0064" w:rsidP="00FB0064">
            <w:pPr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Thông hiểu:</w:t>
            </w:r>
          </w:p>
          <w:p w:rsidR="00BF15E8" w:rsidRPr="00BF15E8" w:rsidRDefault="00BF15E8" w:rsidP="00FB0064">
            <w:pPr>
              <w:rPr>
                <w:rFonts w:ascii="Times New Roman" w:hAnsi="Times New Roman"/>
                <w:sz w:val="24"/>
                <w:szCs w:val="24"/>
              </w:rPr>
            </w:pPr>
            <w:r w:rsidRPr="008E167A">
              <w:rPr>
                <w:rFonts w:ascii="Times New Roman" w:hAnsi="Times New Roman"/>
                <w:sz w:val="24"/>
                <w:szCs w:val="24"/>
              </w:rPr>
              <w:t>- Xác định được khi nào lực tương tác giữa hai điện tích là lực đẩy, khi nào lực tương tác giữa hai điện tích là lực hút.</w:t>
            </w:r>
          </w:p>
          <w:p w:rsidR="00FB0064" w:rsidRPr="008E167A" w:rsidRDefault="00FB0064" w:rsidP="00FB0064">
            <w:pPr>
              <w:rPr>
                <w:rFonts w:ascii="Times New Roman" w:hAnsi="Times New Roman"/>
                <w:iCs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iCs/>
                <w:sz w:val="24"/>
                <w:szCs w:val="24"/>
              </w:rPr>
              <w:t xml:space="preserve">- </w:t>
            </w:r>
            <w:r w:rsidR="00BF15E8">
              <w:rPr>
                <w:rFonts w:ascii="Times New Roman" w:hAnsi="Times New Roman"/>
                <w:iCs/>
                <w:sz w:val="24"/>
                <w:szCs w:val="24"/>
              </w:rPr>
              <w:t>Từ biểu thức của</w:t>
            </w:r>
            <w:r w:rsidRPr="008E167A">
              <w:rPr>
                <w:rFonts w:ascii="Times New Roman" w:hAnsi="Times New Roman"/>
                <w:iCs/>
                <w:sz w:val="24"/>
                <w:szCs w:val="24"/>
              </w:rPr>
              <w:t xml:space="preserve"> </w:t>
            </w:r>
            <w:r w:rsidRPr="008E167A">
              <w:rPr>
                <w:rFonts w:ascii="Times New Roman" w:hAnsi="Times New Roman"/>
                <w:iCs/>
                <w:sz w:val="24"/>
                <w:szCs w:val="24"/>
                <w:lang w:val="nl-NL"/>
              </w:rPr>
              <w:t>định luậ</w:t>
            </w:r>
            <w:r w:rsidR="005759D7" w:rsidRPr="008E167A">
              <w:rPr>
                <w:rFonts w:ascii="Times New Roman" w:hAnsi="Times New Roman"/>
                <w:iCs/>
                <w:sz w:val="24"/>
                <w:szCs w:val="24"/>
                <w:lang w:val="nl-NL"/>
              </w:rPr>
              <w:t xml:space="preserve">t Cu-lông tính </w:t>
            </w:r>
            <w:r w:rsidR="00BF15E8">
              <w:rPr>
                <w:rFonts w:ascii="Times New Roman" w:hAnsi="Times New Roman"/>
                <w:iCs/>
                <w:sz w:val="24"/>
                <w:szCs w:val="24"/>
                <w:lang w:val="nl-NL"/>
              </w:rPr>
              <w:t xml:space="preserve">được </w:t>
            </w:r>
            <w:r w:rsidR="005759D7" w:rsidRPr="008E167A">
              <w:rPr>
                <w:rFonts w:ascii="Times New Roman" w:hAnsi="Times New Roman"/>
                <w:iCs/>
                <w:sz w:val="24"/>
                <w:szCs w:val="24"/>
                <w:lang w:val="nl-NL"/>
              </w:rPr>
              <w:t>các đại lượ</w:t>
            </w:r>
            <w:r w:rsidR="00BF15E8">
              <w:rPr>
                <w:rFonts w:ascii="Times New Roman" w:hAnsi="Times New Roman"/>
                <w:iCs/>
                <w:sz w:val="24"/>
                <w:szCs w:val="24"/>
                <w:lang w:val="nl-NL"/>
              </w:rPr>
              <w:t>ng có liên quan: F, r.</w:t>
            </w:r>
          </w:p>
          <w:p w:rsidR="00966ADA" w:rsidRPr="008E167A" w:rsidRDefault="00966ADA" w:rsidP="00BF15E8">
            <w:pPr>
              <w:rPr>
                <w:rFonts w:ascii="Times New Roman" w:eastAsiaTheme="minorHAnsi" w:hAnsi="Times New Roman"/>
                <w:sz w:val="24"/>
                <w:szCs w:val="24"/>
                <w:lang w:val="nl-NL"/>
              </w:rPr>
            </w:pPr>
          </w:p>
        </w:tc>
        <w:tc>
          <w:tcPr>
            <w:tcW w:w="1417" w:type="dxa"/>
          </w:tcPr>
          <w:p w:rsidR="0090678D" w:rsidRPr="008E167A" w:rsidRDefault="00DE7E07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2</w:t>
            </w:r>
            <w:r w:rsidR="0090678D"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TN</w:t>
            </w:r>
          </w:p>
        </w:tc>
        <w:tc>
          <w:tcPr>
            <w:tcW w:w="1418" w:type="dxa"/>
          </w:tcPr>
          <w:p w:rsidR="0090678D" w:rsidRPr="008E167A" w:rsidRDefault="00DE7E07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2</w:t>
            </w:r>
            <w:r w:rsidR="00D20997">
              <w:rPr>
                <w:rFonts w:ascii="Times New Roman" w:eastAsiaTheme="minorHAnsi" w:hAnsi="Times New Roman"/>
                <w:b/>
                <w:sz w:val="24"/>
                <w:szCs w:val="24"/>
              </w:rPr>
              <w:t>TN</w:t>
            </w:r>
          </w:p>
        </w:tc>
        <w:tc>
          <w:tcPr>
            <w:tcW w:w="1275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</w:tc>
      </w:tr>
      <w:tr w:rsidR="0090678D" w:rsidRPr="008E167A" w:rsidTr="008E167A">
        <w:trPr>
          <w:trHeight w:val="146"/>
        </w:trPr>
        <w:tc>
          <w:tcPr>
            <w:tcW w:w="1420" w:type="dxa"/>
          </w:tcPr>
          <w:p w:rsidR="0090678D" w:rsidRPr="008E167A" w:rsidRDefault="0090678D" w:rsidP="0090678D">
            <w:pPr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2. Thuyết electron. ĐLBT điện tích</w:t>
            </w:r>
          </w:p>
        </w:tc>
        <w:tc>
          <w:tcPr>
            <w:tcW w:w="4109" w:type="dxa"/>
          </w:tcPr>
          <w:p w:rsidR="00DE7E07" w:rsidRPr="008E167A" w:rsidRDefault="00DE7E07" w:rsidP="00DE7E07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Nhận biết:</w:t>
            </w:r>
          </w:p>
          <w:p w:rsidR="00DE7E07" w:rsidRPr="008E167A" w:rsidRDefault="00DE7E07" w:rsidP="00DE7E07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>- Nêu được các nội dung chính của thuyết êlectron.</w:t>
            </w:r>
          </w:p>
          <w:p w:rsidR="00DE7E07" w:rsidRPr="008E167A" w:rsidRDefault="00DE7E07" w:rsidP="00DE7E07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>- Phát biểu được định luật bảo toàn điện tích.</w:t>
            </w:r>
          </w:p>
          <w:p w:rsidR="00DE7E07" w:rsidRPr="008E167A" w:rsidRDefault="00DE7E07" w:rsidP="00DE7E07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Thông hiểu:</w:t>
            </w:r>
          </w:p>
          <w:p w:rsidR="00DC6FCA" w:rsidRPr="008E167A" w:rsidRDefault="00DE7E07" w:rsidP="0035696C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 xml:space="preserve">- </w:t>
            </w:r>
            <w:r w:rsidR="0035696C"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>Hiểu</w:t>
            </w: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 xml:space="preserve"> được </w:t>
            </w:r>
            <w:r w:rsidR="0035696C"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>sự nhiễm điện của các vật do cọ xát, tiếp xúc, hưởng ứng.</w:t>
            </w:r>
          </w:p>
        </w:tc>
        <w:tc>
          <w:tcPr>
            <w:tcW w:w="1417" w:type="dxa"/>
          </w:tcPr>
          <w:p w:rsidR="0090678D" w:rsidRPr="008E167A" w:rsidRDefault="00ED58A6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1</w:t>
            </w:r>
            <w:r w:rsidR="0090678D"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TN</w:t>
            </w:r>
          </w:p>
        </w:tc>
        <w:tc>
          <w:tcPr>
            <w:tcW w:w="1418" w:type="dxa"/>
          </w:tcPr>
          <w:p w:rsidR="0090678D" w:rsidRPr="008E167A" w:rsidRDefault="002E26A5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1TN</w:t>
            </w:r>
          </w:p>
        </w:tc>
        <w:tc>
          <w:tcPr>
            <w:tcW w:w="1275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</w:tc>
      </w:tr>
      <w:tr w:rsidR="0090678D" w:rsidRPr="008E167A" w:rsidTr="008E167A">
        <w:trPr>
          <w:trHeight w:val="146"/>
        </w:trPr>
        <w:tc>
          <w:tcPr>
            <w:tcW w:w="1420" w:type="dxa"/>
          </w:tcPr>
          <w:p w:rsidR="0090678D" w:rsidRPr="008E167A" w:rsidRDefault="0090678D" w:rsidP="008E167A">
            <w:pPr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3.</w:t>
            </w:r>
            <w:r w:rsidR="00966ADA"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 xml:space="preserve"> </w:t>
            </w: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 xml:space="preserve">Điện trường và cường độ điện trường. </w:t>
            </w:r>
          </w:p>
        </w:tc>
        <w:tc>
          <w:tcPr>
            <w:tcW w:w="4109" w:type="dxa"/>
          </w:tcPr>
          <w:p w:rsidR="00827681" w:rsidRPr="008E167A" w:rsidRDefault="00827681" w:rsidP="00827681">
            <w:pPr>
              <w:widowControl w:val="0"/>
              <w:spacing w:before="20" w:after="80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Nhận biết:</w:t>
            </w:r>
          </w:p>
          <w:p w:rsidR="007630E4" w:rsidRPr="008E167A" w:rsidRDefault="007630E4" w:rsidP="007630E4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>- Nêu được điện trường tồn tại ở đâu, có tính chất gì?</w:t>
            </w:r>
          </w:p>
          <w:p w:rsidR="007630E4" w:rsidRPr="008E167A" w:rsidRDefault="007630E4" w:rsidP="007630E4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>- Nêu được định nghĩa cường độ điện trườ</w:t>
            </w:r>
            <w:r w:rsidR="005042C0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>ng, điện trường đều.</w:t>
            </w:r>
          </w:p>
          <w:p w:rsidR="007630E4" w:rsidRPr="008E167A" w:rsidRDefault="007630E4" w:rsidP="007630E4">
            <w:pPr>
              <w:jc w:val="both"/>
              <w:rPr>
                <w:rFonts w:ascii="Times New Roman" w:eastAsia="TimesNewRomanPS-BoldMT" w:hAnsi="Times New Roman"/>
                <w:iCs/>
                <w:sz w:val="24"/>
                <w:szCs w:val="24"/>
              </w:rPr>
            </w:pPr>
            <w:r w:rsidRPr="008E167A">
              <w:rPr>
                <w:rFonts w:ascii="Times New Roman" w:eastAsia="TimesNewRomanPS-BoldMT" w:hAnsi="Times New Roman"/>
                <w:iCs/>
                <w:sz w:val="24"/>
                <w:szCs w:val="24"/>
              </w:rPr>
              <w:t>- Viết được biểu thức tính cường độ điện trường của một điện tích điểm.</w:t>
            </w:r>
          </w:p>
          <w:p w:rsidR="007630E4" w:rsidRPr="008E167A" w:rsidRDefault="007630E4" w:rsidP="007630E4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iCs/>
                <w:color w:val="000000" w:themeColor="text1"/>
                <w:sz w:val="24"/>
                <w:szCs w:val="24"/>
                <w:lang w:val="nl-NL"/>
              </w:rPr>
              <w:t>- Biết được: Trong hệ SI, đơn vị đo cường độ điện trường</w:t>
            </w: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 xml:space="preserve"> là vôn trên mét (V/m).</w:t>
            </w:r>
          </w:p>
          <w:p w:rsidR="00AF7568" w:rsidRPr="008E167A" w:rsidRDefault="00AF7568" w:rsidP="00AF7568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Thông hiểu:</w:t>
            </w:r>
          </w:p>
          <w:p w:rsidR="00AF7568" w:rsidRPr="008E167A" w:rsidRDefault="00AF7568" w:rsidP="0090678D">
            <w:pPr>
              <w:jc w:val="both"/>
              <w:rPr>
                <w:rFonts w:ascii="Times New Roman" w:eastAsia="TimesNewRomanPS-BoldMT" w:hAnsi="Times New Roman"/>
                <w:iCs/>
                <w:sz w:val="24"/>
                <w:szCs w:val="24"/>
              </w:rPr>
            </w:pPr>
            <w:r w:rsidRPr="008E167A">
              <w:rPr>
                <w:rFonts w:ascii="Times New Roman" w:eastAsia="TimesNewRomanPS-BoldMT" w:hAnsi="Times New Roman"/>
                <w:iCs/>
                <w:sz w:val="24"/>
                <w:szCs w:val="24"/>
              </w:rPr>
              <w:t>- Hiểu được các yếu tố ảnh hưởng đến độ lớn của cường độ điện trường tại các vị trí.</w:t>
            </w:r>
          </w:p>
          <w:p w:rsidR="00A02FF4" w:rsidRPr="008E167A" w:rsidRDefault="00A02FF4" w:rsidP="00A02FF4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Vận dụng cao:</w:t>
            </w:r>
          </w:p>
          <w:p w:rsidR="0090678D" w:rsidRPr="008E167A" w:rsidRDefault="0090678D" w:rsidP="00BB22C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E167A">
              <w:rPr>
                <w:rFonts w:ascii="Times New Roman" w:eastAsia="Times New Roman" w:hAnsi="Times New Roman"/>
                <w:iCs/>
                <w:sz w:val="24"/>
                <w:szCs w:val="24"/>
              </w:rPr>
              <w:t xml:space="preserve">- </w:t>
            </w:r>
            <w:r w:rsidRPr="008E167A">
              <w:rPr>
                <w:rFonts w:ascii="Times New Roman" w:eastAsia="Times New Roman" w:hAnsi="Times New Roman"/>
                <w:sz w:val="24"/>
                <w:szCs w:val="24"/>
              </w:rPr>
              <w:t>Giải được bài toán cơ bản liên quan đến n</w:t>
            </w:r>
            <w:r w:rsidR="00AF7568" w:rsidRPr="008E167A">
              <w:rPr>
                <w:rFonts w:ascii="Times New Roman" w:eastAsia="Times New Roman" w:hAnsi="Times New Roman"/>
                <w:sz w:val="24"/>
                <w:szCs w:val="24"/>
              </w:rPr>
              <w:t>guyên lý chồng chất điện trường do 2 điện tích điểm gây ra.</w:t>
            </w:r>
          </w:p>
          <w:p w:rsidR="00A232DE" w:rsidRPr="008E167A" w:rsidRDefault="00A232DE" w:rsidP="00BB22C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1TN</w:t>
            </w:r>
          </w:p>
        </w:tc>
        <w:tc>
          <w:tcPr>
            <w:tcW w:w="1418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1TN</w:t>
            </w:r>
          </w:p>
        </w:tc>
        <w:tc>
          <w:tcPr>
            <w:tcW w:w="1275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90678D" w:rsidRPr="008E167A" w:rsidRDefault="0035696C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color w:val="FF0000"/>
                <w:sz w:val="24"/>
                <w:szCs w:val="24"/>
              </w:rPr>
              <w:t>1TL</w:t>
            </w:r>
          </w:p>
        </w:tc>
      </w:tr>
      <w:tr w:rsidR="0090678D" w:rsidRPr="008E167A" w:rsidTr="008E167A">
        <w:trPr>
          <w:trHeight w:val="146"/>
        </w:trPr>
        <w:tc>
          <w:tcPr>
            <w:tcW w:w="1420" w:type="dxa"/>
          </w:tcPr>
          <w:p w:rsidR="0090678D" w:rsidRPr="008E167A" w:rsidRDefault="0090678D" w:rsidP="0090678D">
            <w:pPr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 xml:space="preserve">4. Công </w:t>
            </w: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lastRenderedPageBreak/>
              <w:t>của lực điện</w:t>
            </w:r>
          </w:p>
        </w:tc>
        <w:tc>
          <w:tcPr>
            <w:tcW w:w="4109" w:type="dxa"/>
          </w:tcPr>
          <w:p w:rsidR="00A232DE" w:rsidRPr="008E167A" w:rsidRDefault="00A232DE" w:rsidP="00A232DE">
            <w:pPr>
              <w:widowControl w:val="0"/>
              <w:spacing w:before="20" w:after="80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lastRenderedPageBreak/>
              <w:t>Nhận biết:</w:t>
            </w:r>
          </w:p>
          <w:p w:rsidR="002B24FF" w:rsidRPr="008E167A" w:rsidRDefault="002B24FF" w:rsidP="00A232DE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lastRenderedPageBreak/>
              <w:t xml:space="preserve">- </w:t>
            </w:r>
            <w:r w:rsidRPr="008E167A"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nl-NL"/>
              </w:rPr>
              <w:t>Viết được biểu thức tính công của lực điện trong điện trường đều.</w:t>
            </w:r>
          </w:p>
          <w:p w:rsidR="00A232DE" w:rsidRPr="008E167A" w:rsidRDefault="00A232DE" w:rsidP="00A232DE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 xml:space="preserve">- Nêu được: </w:t>
            </w:r>
            <w:r w:rsidR="002B24FF"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>C</w:t>
            </w: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>ông của lực điện trong một trường tĩnh điện bất kì không phụ thuộc hình dạng đường đi, chỉ phụ thuộc vị trí điểm đầu và điểm cuối của đườ</w:t>
            </w:r>
            <w:r w:rsidR="00C06A28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>ng đi =&gt; Trường tĩnh điện là một trường thế.</w:t>
            </w:r>
          </w:p>
          <w:p w:rsidR="002B24FF" w:rsidRPr="008E167A" w:rsidRDefault="002B24FF" w:rsidP="00A232DE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>- Nêu được khái niệm về thế năng của điện tích trong điện trường.</w:t>
            </w:r>
          </w:p>
          <w:p w:rsidR="00A232DE" w:rsidRPr="008E167A" w:rsidRDefault="00A232DE" w:rsidP="00A232DE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Thông hiểu:</w:t>
            </w:r>
          </w:p>
          <w:p w:rsidR="00A232DE" w:rsidRPr="008E167A" w:rsidRDefault="00A232DE" w:rsidP="00A232DE">
            <w:pPr>
              <w:widowControl w:val="0"/>
              <w:spacing w:before="20" w:after="8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 xml:space="preserve">- </w:t>
            </w:r>
            <w:r w:rsidR="002B24FF"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 xml:space="preserve">Hiểu được chuyển động của các điện tích trong điện trường khi lực điện sinh công. </w:t>
            </w:r>
          </w:p>
          <w:p w:rsidR="00A232DE" w:rsidRPr="008E167A" w:rsidRDefault="00A232DE" w:rsidP="00A232DE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Vận dụng:</w:t>
            </w:r>
          </w:p>
          <w:p w:rsidR="00A232DE" w:rsidRPr="008E167A" w:rsidRDefault="00A232DE" w:rsidP="00A232DE">
            <w:pPr>
              <w:widowControl w:val="0"/>
              <w:spacing w:before="20" w:after="8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iCs/>
                <w:color w:val="000000" w:themeColor="text1"/>
                <w:sz w:val="24"/>
                <w:szCs w:val="24"/>
                <w:lang w:val="nl-NL"/>
              </w:rPr>
              <w:t xml:space="preserve">- </w:t>
            </w:r>
            <w:r w:rsidR="002B24FF"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>Tính được công của lực điện trường trong sự di chuyển của điện tích theo đường gấp khúc</w:t>
            </w:r>
            <w:r w:rsidR="00131BC3"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 xml:space="preserve"> trong một điện trường đều.</w:t>
            </w:r>
          </w:p>
          <w:p w:rsidR="000B017E" w:rsidRPr="008E167A" w:rsidRDefault="000B017E" w:rsidP="00131BC3">
            <w:pPr>
              <w:rPr>
                <w:rFonts w:ascii="Times New Roman" w:eastAsiaTheme="minorHAnsi" w:hAnsi="Times New Roman"/>
                <w:sz w:val="24"/>
                <w:szCs w:val="24"/>
                <w:lang w:val="es-ES_tradnl"/>
              </w:rPr>
            </w:pPr>
          </w:p>
        </w:tc>
        <w:tc>
          <w:tcPr>
            <w:tcW w:w="1417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lastRenderedPageBreak/>
              <w:t>1TN</w:t>
            </w:r>
          </w:p>
        </w:tc>
        <w:tc>
          <w:tcPr>
            <w:tcW w:w="1418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1TN</w:t>
            </w:r>
          </w:p>
        </w:tc>
        <w:tc>
          <w:tcPr>
            <w:tcW w:w="1275" w:type="dxa"/>
          </w:tcPr>
          <w:p w:rsidR="0090678D" w:rsidRPr="008E167A" w:rsidRDefault="002E26A5" w:rsidP="002B24FF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color w:val="FF0000"/>
                <w:sz w:val="24"/>
                <w:szCs w:val="24"/>
              </w:rPr>
              <w:t>1</w:t>
            </w:r>
            <w:r w:rsidR="002B24FF" w:rsidRPr="008E167A">
              <w:rPr>
                <w:rFonts w:ascii="Times New Roman" w:eastAsiaTheme="minorHAnsi" w:hAnsi="Times New Roman"/>
                <w:b/>
                <w:color w:val="FF0000"/>
                <w:sz w:val="24"/>
                <w:szCs w:val="24"/>
              </w:rPr>
              <w:t>TL</w:t>
            </w:r>
          </w:p>
        </w:tc>
        <w:tc>
          <w:tcPr>
            <w:tcW w:w="1276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</w:tc>
      </w:tr>
      <w:tr w:rsidR="0090678D" w:rsidRPr="008E167A" w:rsidTr="008E167A">
        <w:trPr>
          <w:trHeight w:val="146"/>
        </w:trPr>
        <w:tc>
          <w:tcPr>
            <w:tcW w:w="1420" w:type="dxa"/>
          </w:tcPr>
          <w:p w:rsidR="0090678D" w:rsidRPr="008E167A" w:rsidRDefault="0090678D" w:rsidP="0090678D">
            <w:pPr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lastRenderedPageBreak/>
              <w:t>5. Điện thế. Hiệu điện thế</w:t>
            </w:r>
          </w:p>
        </w:tc>
        <w:tc>
          <w:tcPr>
            <w:tcW w:w="4109" w:type="dxa"/>
          </w:tcPr>
          <w:p w:rsidR="002B24FF" w:rsidRPr="008E167A" w:rsidRDefault="002B24FF" w:rsidP="002B24FF">
            <w:pPr>
              <w:widowControl w:val="0"/>
              <w:spacing w:before="20" w:after="80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Nhận biết:</w:t>
            </w:r>
          </w:p>
          <w:p w:rsidR="00D15545" w:rsidRPr="008E167A" w:rsidRDefault="00D15545" w:rsidP="002B24FF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>- Phát biểu được định nghĩa điện thế; hiệu điện thế giữa hai điểm trong điện trường.</w:t>
            </w:r>
          </w:p>
          <w:p w:rsidR="00D15545" w:rsidRPr="008E167A" w:rsidRDefault="002B24FF" w:rsidP="00D15545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 xml:space="preserve">- </w:t>
            </w:r>
            <w:r w:rsidR="00D15545"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 xml:space="preserve">Viết được: </w:t>
            </w:r>
            <w:r w:rsidR="00C06A28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>B</w:t>
            </w:r>
            <w:r w:rsidR="00D15545"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>iểu thức định nghĩa của hiệu điện thế; hệ thức liên hệ giữa cường độ điện trườ</w:t>
            </w:r>
            <w:r w:rsidR="00C06A28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 xml:space="preserve">ng </w:t>
            </w:r>
            <w:r w:rsidR="00D15545"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 xml:space="preserve">và hiệu điện thế giữa hai điểm của điện trường đó. </w:t>
            </w:r>
          </w:p>
          <w:p w:rsidR="002B24FF" w:rsidRPr="008E167A" w:rsidRDefault="00D15545" w:rsidP="002B24FF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 xml:space="preserve"> - N</w:t>
            </w:r>
            <w:r w:rsidR="002B24FF"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 xml:space="preserve">êu được đơn vị đo </w:t>
            </w: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 xml:space="preserve">của điện thế, </w:t>
            </w:r>
            <w:r w:rsidR="002B24FF"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>hiệu điện thế.</w:t>
            </w:r>
          </w:p>
          <w:p w:rsidR="002B24FF" w:rsidRPr="008E167A" w:rsidRDefault="00D15545" w:rsidP="00D15545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Thông hiểu:</w:t>
            </w:r>
          </w:p>
          <w:p w:rsidR="00D15545" w:rsidRPr="008E167A" w:rsidRDefault="00D15545" w:rsidP="00D15545">
            <w:pPr>
              <w:widowControl w:val="0"/>
              <w:spacing w:before="20" w:after="8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iCs/>
                <w:color w:val="000000" w:themeColor="text1"/>
                <w:sz w:val="24"/>
                <w:szCs w:val="24"/>
                <w:lang w:val="nl-NL"/>
              </w:rPr>
              <w:t>- Xác định được hiệu điện thế giữa hai điểm M, N khi biết công của lực điện tác dụng lên điện tích q di chuyển từ M đến N.</w:t>
            </w:r>
          </w:p>
          <w:p w:rsidR="00742A9A" w:rsidRPr="008E167A" w:rsidRDefault="00742A9A" w:rsidP="00742A9A">
            <w:pPr>
              <w:jc w:val="both"/>
              <w:rPr>
                <w:rFonts w:ascii="Times New Roman" w:eastAsiaTheme="minorHAnsi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2TN</w:t>
            </w:r>
          </w:p>
        </w:tc>
        <w:tc>
          <w:tcPr>
            <w:tcW w:w="1418" w:type="dxa"/>
          </w:tcPr>
          <w:p w:rsidR="0090678D" w:rsidRPr="008E167A" w:rsidRDefault="00131BC3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1TN</w:t>
            </w:r>
          </w:p>
        </w:tc>
        <w:tc>
          <w:tcPr>
            <w:tcW w:w="1275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</w:tc>
      </w:tr>
      <w:tr w:rsidR="0090678D" w:rsidRPr="008E167A" w:rsidTr="008E167A">
        <w:trPr>
          <w:trHeight w:val="146"/>
        </w:trPr>
        <w:tc>
          <w:tcPr>
            <w:tcW w:w="1420" w:type="dxa"/>
          </w:tcPr>
          <w:p w:rsidR="0090678D" w:rsidRPr="008E167A" w:rsidRDefault="0090678D" w:rsidP="0090678D">
            <w:pPr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6. Tụ điện</w:t>
            </w:r>
          </w:p>
        </w:tc>
        <w:tc>
          <w:tcPr>
            <w:tcW w:w="4109" w:type="dxa"/>
          </w:tcPr>
          <w:p w:rsidR="00595CFD" w:rsidRPr="008E167A" w:rsidRDefault="00595CFD" w:rsidP="00595CFD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Nhận biết:</w:t>
            </w:r>
          </w:p>
          <w:p w:rsidR="00595CFD" w:rsidRPr="008E167A" w:rsidRDefault="00595CFD" w:rsidP="00595CFD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fr-FR"/>
              </w:rPr>
            </w:pP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fr-FR"/>
              </w:rPr>
              <w:t>- Nêu được nguyên tắc cấu tạo của tụ điện, nhiệm vụ của tụ điện trong mạch điện và cách tích điện cho tụ.</w:t>
            </w:r>
          </w:p>
          <w:p w:rsidR="00595CFD" w:rsidRPr="008E167A" w:rsidRDefault="00595CFD" w:rsidP="00595CFD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>- Phát biểu định nghĩa điện dung của tụ điện; viết được biểu thức tính điện dung và nhận biết được các đơn vị đo điện dung.</w:t>
            </w:r>
          </w:p>
          <w:p w:rsidR="00595CFD" w:rsidRPr="008E167A" w:rsidRDefault="00595CFD" w:rsidP="00595CFD">
            <w:pPr>
              <w:widowControl w:val="0"/>
              <w:spacing w:before="20" w:after="80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Thông hiểu:</w:t>
            </w:r>
          </w:p>
          <w:p w:rsidR="00595CFD" w:rsidRPr="008E167A" w:rsidRDefault="00595CFD" w:rsidP="00595CFD">
            <w:pPr>
              <w:widowControl w:val="0"/>
              <w:spacing w:before="20" w:after="8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iCs/>
                <w:color w:val="000000" w:themeColor="text1"/>
                <w:sz w:val="24"/>
                <w:szCs w:val="24"/>
                <w:lang w:val="nl-NL"/>
              </w:rPr>
              <w:t xml:space="preserve">- Xác định được điện </w:t>
            </w:r>
            <w:r w:rsidR="00D46905">
              <w:rPr>
                <w:rFonts w:ascii="Times New Roman" w:hAnsi="Times New Roman"/>
                <w:iCs/>
                <w:color w:val="000000" w:themeColor="text1"/>
                <w:sz w:val="24"/>
                <w:szCs w:val="24"/>
                <w:lang w:val="nl-NL"/>
              </w:rPr>
              <w:t>dung của</w:t>
            </w:r>
            <w:r w:rsidRPr="008E167A">
              <w:rPr>
                <w:rFonts w:ascii="Times New Roman" w:hAnsi="Times New Roman"/>
                <w:iCs/>
                <w:color w:val="000000" w:themeColor="text1"/>
                <w:sz w:val="24"/>
                <w:szCs w:val="24"/>
                <w:lang w:val="nl-NL"/>
              </w:rPr>
              <w:t xml:space="preserve"> tụ điện, hoặc hiệu điện thế giữa hai bản tụ, hoặc điện tích của tụ điện khi biết hai đại </w:t>
            </w:r>
            <w:r w:rsidRPr="008E167A">
              <w:rPr>
                <w:rFonts w:ascii="Times New Roman" w:hAnsi="Times New Roman"/>
                <w:iCs/>
                <w:color w:val="000000" w:themeColor="text1"/>
                <w:sz w:val="24"/>
                <w:szCs w:val="24"/>
                <w:lang w:val="nl-NL"/>
              </w:rPr>
              <w:lastRenderedPageBreak/>
              <w:t>lượng còn lại.</w:t>
            </w:r>
          </w:p>
          <w:p w:rsidR="00AC1347" w:rsidRPr="008E167A" w:rsidRDefault="00595CFD" w:rsidP="00A325E7">
            <w:pPr>
              <w:jc w:val="both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8E167A"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fr-FR"/>
              </w:rPr>
              <w:t>-</w:t>
            </w:r>
            <w:r w:rsidRPr="008E167A"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 xml:space="preserve"> Hiểu được số liệu ghi trên tụ điện.</w:t>
            </w:r>
          </w:p>
          <w:p w:rsidR="00291E2B" w:rsidRPr="008E167A" w:rsidRDefault="00291E2B" w:rsidP="00A325E7">
            <w:pPr>
              <w:jc w:val="both"/>
              <w:rPr>
                <w:rFonts w:ascii="Times New Roman" w:eastAsiaTheme="minorHAnsi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90678D" w:rsidRPr="008E167A" w:rsidRDefault="00DB23EA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lastRenderedPageBreak/>
              <w:t>2</w:t>
            </w:r>
            <w:r w:rsidR="0090678D"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TN</w:t>
            </w:r>
          </w:p>
        </w:tc>
        <w:tc>
          <w:tcPr>
            <w:tcW w:w="1418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1TN</w:t>
            </w:r>
          </w:p>
        </w:tc>
        <w:tc>
          <w:tcPr>
            <w:tcW w:w="1275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</w:tc>
      </w:tr>
      <w:tr w:rsidR="0090678D" w:rsidRPr="008E167A" w:rsidTr="008E167A">
        <w:trPr>
          <w:trHeight w:val="146"/>
        </w:trPr>
        <w:tc>
          <w:tcPr>
            <w:tcW w:w="1420" w:type="dxa"/>
          </w:tcPr>
          <w:p w:rsidR="0090678D" w:rsidRPr="008E167A" w:rsidRDefault="0090678D" w:rsidP="0090678D">
            <w:pPr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lastRenderedPageBreak/>
              <w:t>7. Nguồn điện. Dòng điện không đổi</w:t>
            </w:r>
          </w:p>
        </w:tc>
        <w:tc>
          <w:tcPr>
            <w:tcW w:w="4109" w:type="dxa"/>
          </w:tcPr>
          <w:p w:rsidR="005608EE" w:rsidRPr="008E167A" w:rsidRDefault="005608EE" w:rsidP="005608EE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Nhận biết:</w:t>
            </w:r>
          </w:p>
          <w:p w:rsidR="005608EE" w:rsidRPr="008E167A" w:rsidRDefault="005608EE" w:rsidP="005608EE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>- Nêu được dòng điện không đổi là gì?</w:t>
            </w:r>
          </w:p>
          <w:p w:rsidR="005608EE" w:rsidRPr="008E167A" w:rsidRDefault="005608EE" w:rsidP="005608EE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>- Viết được biểu thức tính cường độ dòng điện không đổi và nêu được đơn vị cường độ dòng điện trong hệ SI.</w:t>
            </w:r>
          </w:p>
          <w:p w:rsidR="005608EE" w:rsidRPr="008E167A" w:rsidRDefault="005608EE" w:rsidP="005608EE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 xml:space="preserve">- Phát biểu được định nghĩa suất điện động của nguồn điện. </w:t>
            </w:r>
          </w:p>
          <w:p w:rsidR="005608EE" w:rsidRPr="008E167A" w:rsidRDefault="005608EE" w:rsidP="005608EE">
            <w:pPr>
              <w:widowControl w:val="0"/>
              <w:spacing w:before="20" w:after="8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  <w:lang w:val="fr-FR"/>
              </w:rPr>
            </w:pP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fr-FR"/>
              </w:rPr>
              <w:t xml:space="preserve">- </w:t>
            </w:r>
            <w:r w:rsidR="001338E4"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fr-FR"/>
              </w:rPr>
              <w:t>Viết biểu thức tính suất điện động, n</w:t>
            </w: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fr-FR"/>
              </w:rPr>
              <w:t>êu được đơn vị của suất điện động trong hệ SI.</w:t>
            </w:r>
          </w:p>
          <w:p w:rsidR="005608EE" w:rsidRPr="008E167A" w:rsidRDefault="005608EE" w:rsidP="005608EE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Thông hiểu:</w:t>
            </w:r>
          </w:p>
          <w:p w:rsidR="0090678D" w:rsidRPr="008E167A" w:rsidRDefault="005608EE" w:rsidP="001338E4">
            <w:pPr>
              <w:widowControl w:val="0"/>
              <w:spacing w:before="20" w:after="80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iCs/>
                <w:color w:val="000000" w:themeColor="text1"/>
                <w:sz w:val="24"/>
                <w:szCs w:val="24"/>
                <w:lang w:val="nl-NL"/>
              </w:rPr>
              <w:t>- Tính được cường độ dòng điện của dòng điện không đổi bằng công thức</w:t>
            </w:r>
            <w:r w:rsidRPr="008E167A">
              <w:rPr>
                <w:rFonts w:ascii="Times New Roman" w:hAnsi="Times New Roman"/>
                <w:color w:val="000000" w:themeColor="text1"/>
                <w:position w:val="-20"/>
                <w:sz w:val="24"/>
                <w:szCs w:val="24"/>
                <w:lang w:val="nl-NL"/>
              </w:rPr>
              <w:object w:dxaOrig="62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55pt;height:29.2pt" o:ole="">
                  <v:imagedata r:id="rId9" o:title=""/>
                </v:shape>
                <o:OLEObject Type="Embed" ProgID="Equation.DSMT4" ShapeID="_x0000_i1025" DrawAspect="Content" ObjectID="_1727337064" r:id="rId10"/>
              </w:object>
            </w: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  <w:t xml:space="preserve">. Trong đó, q là điện lượng chuyển qua tiết diện thẳng của vật dẫn trong khoảng thời gian t. </w:t>
            </w:r>
          </w:p>
        </w:tc>
        <w:tc>
          <w:tcPr>
            <w:tcW w:w="1417" w:type="dxa"/>
          </w:tcPr>
          <w:p w:rsidR="0090678D" w:rsidRPr="008E167A" w:rsidRDefault="00DB23EA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2</w:t>
            </w:r>
            <w:r w:rsidR="0090678D"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TN</w:t>
            </w:r>
          </w:p>
        </w:tc>
        <w:tc>
          <w:tcPr>
            <w:tcW w:w="1418" w:type="dxa"/>
          </w:tcPr>
          <w:p w:rsidR="0090678D" w:rsidRPr="008E167A" w:rsidRDefault="002E26A5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1TN</w:t>
            </w:r>
          </w:p>
        </w:tc>
        <w:tc>
          <w:tcPr>
            <w:tcW w:w="1275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</w:tc>
      </w:tr>
      <w:tr w:rsidR="0090678D" w:rsidRPr="008E167A" w:rsidTr="008E167A">
        <w:trPr>
          <w:trHeight w:val="146"/>
        </w:trPr>
        <w:tc>
          <w:tcPr>
            <w:tcW w:w="1420" w:type="dxa"/>
          </w:tcPr>
          <w:p w:rsidR="0090678D" w:rsidRPr="008E167A" w:rsidRDefault="0090678D" w:rsidP="0090678D">
            <w:pPr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8. Công suất điện. Điện năng</w:t>
            </w:r>
          </w:p>
        </w:tc>
        <w:tc>
          <w:tcPr>
            <w:tcW w:w="4109" w:type="dxa"/>
          </w:tcPr>
          <w:p w:rsidR="000615B5" w:rsidRPr="008E167A" w:rsidRDefault="000615B5" w:rsidP="000615B5">
            <w:pPr>
              <w:widowControl w:val="0"/>
              <w:spacing w:before="20" w:after="80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Thông hiểu:</w:t>
            </w:r>
          </w:p>
          <w:p w:rsidR="000615B5" w:rsidRPr="008E167A" w:rsidRDefault="000615B5" w:rsidP="000615B5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bCs/>
                <w:color w:val="000000" w:themeColor="text1"/>
                <w:sz w:val="24"/>
                <w:szCs w:val="24"/>
                <w:lang w:val="nl-NL"/>
              </w:rPr>
              <w:t xml:space="preserve">- Hiểu định luật Jun-len-xơ và công suất tỏa nhiệt của vật dẫn. </w:t>
            </w:r>
          </w:p>
          <w:p w:rsidR="000615B5" w:rsidRPr="008E167A" w:rsidRDefault="000615B5" w:rsidP="000615B5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- Tính được công</w:t>
            </w:r>
            <w:r w:rsidR="009D5932" w:rsidRPr="008E167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 công suất</w:t>
            </w: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của nguồn điện từ công </w:t>
            </w:r>
            <w:r w:rsidRPr="008E167A">
              <w:rPr>
                <w:rFonts w:ascii="Times New Roman" w:hAnsi="Times New Roman"/>
                <w:color w:val="000000" w:themeColor="text1"/>
                <w:spacing w:val="12"/>
                <w:sz w:val="24"/>
                <w:szCs w:val="24"/>
              </w:rPr>
              <w:t>thức: A</w:t>
            </w:r>
            <w:r w:rsidRPr="008E167A">
              <w:rPr>
                <w:rFonts w:ascii="Times New Roman" w:hAnsi="Times New Roman"/>
                <w:color w:val="000000" w:themeColor="text1"/>
                <w:spacing w:val="12"/>
                <w:sz w:val="24"/>
                <w:szCs w:val="24"/>
                <w:vertAlign w:val="subscript"/>
              </w:rPr>
              <w:t>ng</w:t>
            </w:r>
            <w:r w:rsidR="0003555A" w:rsidRPr="008E167A">
              <w:rPr>
                <w:rFonts w:ascii="Times New Roman" w:hAnsi="Times New Roman"/>
                <w:color w:val="000000" w:themeColor="text1"/>
                <w:spacing w:val="12"/>
                <w:sz w:val="24"/>
                <w:szCs w:val="24"/>
              </w:rPr>
              <w:t xml:space="preserve"> =</w:t>
            </w:r>
            <w:r w:rsidR="0003555A" w:rsidRPr="008E167A">
              <w:rPr>
                <w:rFonts w:ascii="Times New Roman" w:hAnsi="Times New Roman"/>
                <w:color w:val="000000" w:themeColor="text1"/>
                <w:position w:val="-10"/>
                <w:sz w:val="24"/>
                <w:szCs w:val="24"/>
              </w:rPr>
              <w:object w:dxaOrig="380" w:dyaOrig="320">
                <v:shape id="_x0000_i1026" type="#_x0000_t75" style="width:19pt;height:16.3pt" o:ole="">
                  <v:imagedata r:id="rId11" o:title=""/>
                </v:shape>
                <o:OLEObject Type="Embed" ProgID="Equation.DSMT4" ShapeID="_x0000_i1026" DrawAspect="Content" ObjectID="_1727337065" r:id="rId12"/>
              </w:object>
            </w:r>
            <w:r w:rsidR="009D5932" w:rsidRPr="008E167A">
              <w:rPr>
                <w:rFonts w:ascii="Times New Roman" w:hAnsi="Times New Roman"/>
                <w:color w:val="000000" w:themeColor="text1"/>
                <w:spacing w:val="12"/>
                <w:sz w:val="24"/>
                <w:szCs w:val="24"/>
              </w:rPr>
              <w:t xml:space="preserve">; </w:t>
            </w:r>
            <w:r w:rsidR="009D5932" w:rsidRPr="008E167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P</w:t>
            </w:r>
            <w:r w:rsidR="009D5932" w:rsidRPr="008E167A">
              <w:rPr>
                <w:rFonts w:ascii="Times New Roman" w:hAnsi="Times New Roman"/>
                <w:color w:val="000000" w:themeColor="text1"/>
                <w:spacing w:val="12"/>
                <w:sz w:val="24"/>
                <w:szCs w:val="24"/>
                <w:vertAlign w:val="subscript"/>
              </w:rPr>
              <w:t>ng</w:t>
            </w:r>
            <w:r w:rsidR="0003555A" w:rsidRPr="008E167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=</w:t>
            </w:r>
            <w:r w:rsidR="0003555A" w:rsidRPr="008E167A">
              <w:rPr>
                <w:rFonts w:ascii="Times New Roman" w:hAnsi="Times New Roman"/>
                <w:color w:val="000000" w:themeColor="text1"/>
                <w:position w:val="-10"/>
                <w:sz w:val="24"/>
                <w:szCs w:val="24"/>
              </w:rPr>
              <w:object w:dxaOrig="320" w:dyaOrig="320">
                <v:shape id="_x0000_i1027" type="#_x0000_t75" style="width:16.3pt;height:16.3pt" o:ole="">
                  <v:imagedata r:id="rId13" o:title=""/>
                </v:shape>
                <o:OLEObject Type="Embed" ProgID="Equation.DSMT4" ShapeID="_x0000_i1027" DrawAspect="Content" ObjectID="_1727337066" r:id="rId14"/>
              </w:object>
            </w:r>
            <w:r w:rsidR="009D5932" w:rsidRPr="008E167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. </w:t>
            </w:r>
            <w:r w:rsidRPr="008E167A">
              <w:rPr>
                <w:rFonts w:ascii="Times New Roman" w:hAnsi="Times New Roman"/>
                <w:color w:val="000000" w:themeColor="text1"/>
                <w:spacing w:val="12"/>
                <w:sz w:val="24"/>
                <w:szCs w:val="24"/>
              </w:rPr>
              <w:t>Vớ</w:t>
            </w:r>
            <w:r w:rsidR="0003555A" w:rsidRPr="008E167A">
              <w:rPr>
                <w:rFonts w:ascii="Times New Roman" w:hAnsi="Times New Roman"/>
                <w:color w:val="000000" w:themeColor="text1"/>
                <w:spacing w:val="12"/>
                <w:sz w:val="24"/>
                <w:szCs w:val="24"/>
              </w:rPr>
              <w:t>i</w:t>
            </w:r>
            <w:r w:rsidR="0003555A" w:rsidRPr="008E167A">
              <w:rPr>
                <w:rFonts w:ascii="Times New Roman" w:hAnsi="Times New Roman"/>
                <w:color w:val="000000" w:themeColor="text1"/>
                <w:position w:val="-10"/>
                <w:sz w:val="24"/>
                <w:szCs w:val="24"/>
              </w:rPr>
              <w:object w:dxaOrig="200" w:dyaOrig="320">
                <v:shape id="_x0000_i1028" type="#_x0000_t75" style="width:10.2pt;height:16.3pt" o:ole="">
                  <v:imagedata r:id="rId15" o:title=""/>
                </v:shape>
                <o:OLEObject Type="Embed" ProgID="Equation.DSMT4" ShapeID="_x0000_i1028" DrawAspect="Content" ObjectID="_1727337067" r:id="rId16"/>
              </w:object>
            </w:r>
            <w:r w:rsidRPr="008E167A">
              <w:rPr>
                <w:rFonts w:ascii="Times New Roman" w:hAnsi="Times New Roman"/>
                <w:color w:val="000000" w:themeColor="text1"/>
                <w:spacing w:val="12"/>
                <w:sz w:val="24"/>
                <w:szCs w:val="24"/>
              </w:rPr>
              <w:t>là suất điện động nguồn, I là cường độ dòng điện qua nguồn và t là thời gian dòng điện chạy qua.</w:t>
            </w:r>
          </w:p>
          <w:p w:rsidR="000615B5" w:rsidRPr="008E167A" w:rsidRDefault="000615B5" w:rsidP="000615B5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z w:val="24"/>
                <w:szCs w:val="24"/>
                <w:lang w:val="nl-NL"/>
              </w:rPr>
            </w:pPr>
            <w:r w:rsidRPr="008E167A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val="nl-NL"/>
              </w:rPr>
              <w:t>Vận dụng:</w:t>
            </w:r>
          </w:p>
          <w:p w:rsidR="000615B5" w:rsidRPr="008E167A" w:rsidRDefault="000615B5" w:rsidP="000615B5">
            <w:pPr>
              <w:widowControl w:val="0"/>
              <w:spacing w:before="20" w:after="80"/>
              <w:rPr>
                <w:rFonts w:ascii="Times New Roman" w:hAnsi="Times New Roman"/>
                <w:color w:val="000000" w:themeColor="text1"/>
                <w:spacing w:val="12"/>
                <w:sz w:val="24"/>
                <w:szCs w:val="24"/>
              </w:rPr>
            </w:pP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- Vận dụng được công </w:t>
            </w:r>
            <w:r w:rsidRPr="008E167A">
              <w:rPr>
                <w:rFonts w:ascii="Times New Roman" w:hAnsi="Times New Roman"/>
                <w:color w:val="000000" w:themeColor="text1"/>
                <w:spacing w:val="12"/>
                <w:sz w:val="24"/>
                <w:szCs w:val="24"/>
              </w:rPr>
              <w:t xml:space="preserve">thức </w:t>
            </w:r>
            <w:r w:rsidR="0003555A" w:rsidRPr="008E167A">
              <w:rPr>
                <w:rFonts w:ascii="Times New Roman" w:hAnsi="Times New Roman"/>
                <w:color w:val="000000" w:themeColor="text1"/>
                <w:spacing w:val="12"/>
                <w:sz w:val="24"/>
                <w:szCs w:val="24"/>
              </w:rPr>
              <w:t>A</w:t>
            </w:r>
            <w:r w:rsidR="0003555A" w:rsidRPr="008E167A">
              <w:rPr>
                <w:rFonts w:ascii="Times New Roman" w:hAnsi="Times New Roman"/>
                <w:color w:val="000000" w:themeColor="text1"/>
                <w:spacing w:val="12"/>
                <w:sz w:val="24"/>
                <w:szCs w:val="24"/>
                <w:vertAlign w:val="subscript"/>
              </w:rPr>
              <w:t>ng</w:t>
            </w:r>
            <w:r w:rsidR="0003555A" w:rsidRPr="008E167A">
              <w:rPr>
                <w:rFonts w:ascii="Times New Roman" w:hAnsi="Times New Roman"/>
                <w:color w:val="000000" w:themeColor="text1"/>
                <w:spacing w:val="12"/>
                <w:sz w:val="24"/>
                <w:szCs w:val="24"/>
              </w:rPr>
              <w:t xml:space="preserve"> =</w:t>
            </w:r>
            <w:r w:rsidR="0003555A" w:rsidRPr="008E167A">
              <w:rPr>
                <w:rFonts w:ascii="Times New Roman" w:hAnsi="Times New Roman"/>
                <w:color w:val="000000" w:themeColor="text1"/>
                <w:position w:val="-10"/>
                <w:sz w:val="24"/>
                <w:szCs w:val="24"/>
              </w:rPr>
              <w:object w:dxaOrig="380" w:dyaOrig="320">
                <v:shape id="_x0000_i1029" type="#_x0000_t75" style="width:19pt;height:16.3pt" o:ole="">
                  <v:imagedata r:id="rId11" o:title=""/>
                </v:shape>
                <o:OLEObject Type="Embed" ProgID="Equation.DSMT4" ShapeID="_x0000_i1029" DrawAspect="Content" ObjectID="_1727337068" r:id="rId17"/>
              </w:object>
            </w:r>
            <w:r w:rsidR="0003555A" w:rsidRPr="008E167A">
              <w:rPr>
                <w:rFonts w:ascii="Times New Roman" w:hAnsi="Times New Roman"/>
                <w:color w:val="000000" w:themeColor="text1"/>
                <w:spacing w:val="12"/>
                <w:sz w:val="24"/>
                <w:szCs w:val="24"/>
              </w:rPr>
              <w:t xml:space="preserve">; </w:t>
            </w:r>
            <w:r w:rsidR="0003555A" w:rsidRPr="008E167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P</w:t>
            </w:r>
            <w:r w:rsidR="0003555A" w:rsidRPr="008E167A">
              <w:rPr>
                <w:rFonts w:ascii="Times New Roman" w:hAnsi="Times New Roman"/>
                <w:color w:val="000000" w:themeColor="text1"/>
                <w:spacing w:val="12"/>
                <w:sz w:val="24"/>
                <w:szCs w:val="24"/>
                <w:vertAlign w:val="subscript"/>
              </w:rPr>
              <w:t>ng</w:t>
            </w:r>
            <w:r w:rsidR="0003555A" w:rsidRPr="008E167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=</w:t>
            </w:r>
            <w:r w:rsidR="0003555A" w:rsidRPr="008E167A">
              <w:rPr>
                <w:rFonts w:ascii="Times New Roman" w:hAnsi="Times New Roman"/>
                <w:color w:val="000000" w:themeColor="text1"/>
                <w:position w:val="-10"/>
                <w:sz w:val="24"/>
                <w:szCs w:val="24"/>
              </w:rPr>
              <w:object w:dxaOrig="320" w:dyaOrig="320">
                <v:shape id="_x0000_i1030" type="#_x0000_t75" style="width:16.3pt;height:16.3pt" o:ole="">
                  <v:imagedata r:id="rId13" o:title=""/>
                </v:shape>
                <o:OLEObject Type="Embed" ProgID="Equation.DSMT4" ShapeID="_x0000_i1030" DrawAspect="Content" ObjectID="_1727337069" r:id="rId18"/>
              </w:object>
            </w:r>
            <w:r w:rsidR="0003555A" w:rsidRPr="008E167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 Q = RI</w:t>
            </w:r>
            <w:r w:rsidR="0003555A" w:rsidRPr="008E167A">
              <w:rPr>
                <w:rFonts w:ascii="Times New Roman" w:hAnsi="Times New Roman"/>
                <w:color w:val="000000" w:themeColor="text1"/>
                <w:sz w:val="24"/>
                <w:szCs w:val="24"/>
                <w:vertAlign w:val="superscript"/>
              </w:rPr>
              <w:t>2</w:t>
            </w:r>
            <w:r w:rsidR="0003555A" w:rsidRPr="008E167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t; P= RI</w:t>
            </w:r>
            <w:r w:rsidR="0003555A" w:rsidRPr="008E167A">
              <w:rPr>
                <w:rFonts w:ascii="Times New Roman" w:hAnsi="Times New Roman"/>
                <w:color w:val="000000" w:themeColor="text1"/>
                <w:sz w:val="24"/>
                <w:szCs w:val="24"/>
                <w:vertAlign w:val="superscript"/>
              </w:rPr>
              <w:t>2</w:t>
            </w:r>
            <w:r w:rsidRPr="008E167A">
              <w:rPr>
                <w:rFonts w:ascii="Times New Roman" w:hAnsi="Times New Roman"/>
                <w:color w:val="000000" w:themeColor="text1"/>
                <w:spacing w:val="12"/>
                <w:sz w:val="24"/>
                <w:szCs w:val="24"/>
              </w:rPr>
              <w:t xml:space="preserve"> </w:t>
            </w:r>
            <w:r w:rsidRPr="008E167A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trong các bài tập.</w:t>
            </w:r>
          </w:p>
          <w:p w:rsidR="0090678D" w:rsidRPr="008E167A" w:rsidRDefault="0090678D" w:rsidP="007130A0">
            <w:pPr>
              <w:jc w:val="both"/>
              <w:rPr>
                <w:rFonts w:ascii="Times New Roman" w:eastAsiaTheme="minorHAnsi" w:hAnsi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90678D" w:rsidRPr="008E167A" w:rsidRDefault="00D20997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</w:rPr>
              <w:t>1TN</w:t>
            </w:r>
          </w:p>
        </w:tc>
        <w:tc>
          <w:tcPr>
            <w:tcW w:w="1418" w:type="dxa"/>
          </w:tcPr>
          <w:p w:rsidR="0090678D" w:rsidRPr="008E167A" w:rsidRDefault="00D20997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</w:rPr>
              <w:t>1</w:t>
            </w:r>
            <w:r w:rsidR="000615B5"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TN</w:t>
            </w:r>
          </w:p>
        </w:tc>
        <w:tc>
          <w:tcPr>
            <w:tcW w:w="1275" w:type="dxa"/>
          </w:tcPr>
          <w:p w:rsidR="0090678D" w:rsidRPr="008E167A" w:rsidRDefault="000615B5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color w:val="FF0000"/>
                <w:sz w:val="24"/>
                <w:szCs w:val="24"/>
              </w:rPr>
              <w:t>1</w:t>
            </w:r>
            <w:r w:rsidR="0090678D" w:rsidRPr="008E167A">
              <w:rPr>
                <w:rFonts w:ascii="Times New Roman" w:eastAsiaTheme="minorHAnsi" w:hAnsi="Times New Roman"/>
                <w:b/>
                <w:color w:val="FF0000"/>
                <w:sz w:val="24"/>
                <w:szCs w:val="24"/>
              </w:rPr>
              <w:t>TL</w:t>
            </w:r>
          </w:p>
        </w:tc>
        <w:tc>
          <w:tcPr>
            <w:tcW w:w="1276" w:type="dxa"/>
          </w:tcPr>
          <w:p w:rsidR="0090678D" w:rsidRPr="008E167A" w:rsidRDefault="0090678D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</w:tc>
      </w:tr>
      <w:tr w:rsidR="0003555A" w:rsidRPr="008E167A" w:rsidTr="008E167A">
        <w:trPr>
          <w:trHeight w:val="1126"/>
        </w:trPr>
        <w:tc>
          <w:tcPr>
            <w:tcW w:w="5529" w:type="dxa"/>
            <w:gridSpan w:val="2"/>
          </w:tcPr>
          <w:p w:rsidR="0003555A" w:rsidRPr="008E167A" w:rsidRDefault="0003555A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  <w:p w:rsidR="0003555A" w:rsidRPr="008E167A" w:rsidRDefault="0003555A" w:rsidP="0090678D">
            <w:pPr>
              <w:jc w:val="center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1417" w:type="dxa"/>
          </w:tcPr>
          <w:p w:rsidR="0003555A" w:rsidRPr="008E167A" w:rsidRDefault="0003555A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  <w:p w:rsidR="0003555A" w:rsidRPr="008E167A" w:rsidRDefault="0003555A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12TN/ 4 điểm</w:t>
            </w:r>
          </w:p>
        </w:tc>
        <w:tc>
          <w:tcPr>
            <w:tcW w:w="1418" w:type="dxa"/>
          </w:tcPr>
          <w:p w:rsidR="0003555A" w:rsidRPr="008E167A" w:rsidRDefault="0003555A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  <w:p w:rsidR="0003555A" w:rsidRPr="008E167A" w:rsidRDefault="0003555A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9TN/ 3 điểm</w:t>
            </w:r>
          </w:p>
          <w:p w:rsidR="0003555A" w:rsidRPr="008E167A" w:rsidRDefault="0003555A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</w:tc>
        <w:tc>
          <w:tcPr>
            <w:tcW w:w="1275" w:type="dxa"/>
          </w:tcPr>
          <w:p w:rsidR="0003555A" w:rsidRPr="008E167A" w:rsidRDefault="0003555A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  <w:p w:rsidR="0003555A" w:rsidRPr="008E167A" w:rsidRDefault="0003555A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2TL/ 2 điểm</w:t>
            </w:r>
          </w:p>
          <w:p w:rsidR="0003555A" w:rsidRPr="008E167A" w:rsidRDefault="0003555A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</w:tc>
        <w:tc>
          <w:tcPr>
            <w:tcW w:w="1276" w:type="dxa"/>
          </w:tcPr>
          <w:p w:rsidR="0003555A" w:rsidRPr="008E167A" w:rsidRDefault="0003555A" w:rsidP="005B33AE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  <w:p w:rsidR="0003555A" w:rsidRPr="008E167A" w:rsidRDefault="0003555A" w:rsidP="005B33AE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8E167A">
              <w:rPr>
                <w:rFonts w:ascii="Times New Roman" w:eastAsiaTheme="minorHAnsi" w:hAnsi="Times New Roman"/>
                <w:b/>
                <w:sz w:val="24"/>
                <w:szCs w:val="24"/>
              </w:rPr>
              <w:t>1TL/ 1 điểm</w:t>
            </w:r>
          </w:p>
          <w:p w:rsidR="0003555A" w:rsidRPr="008E167A" w:rsidRDefault="0003555A" w:rsidP="0090678D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</w:p>
        </w:tc>
      </w:tr>
    </w:tbl>
    <w:p w:rsidR="0090678D" w:rsidRPr="008E167A" w:rsidRDefault="0090678D" w:rsidP="0090678D">
      <w:pPr>
        <w:spacing w:after="0"/>
        <w:jc w:val="center"/>
        <w:rPr>
          <w:rFonts w:eastAsiaTheme="minorHAnsi"/>
          <w:b/>
          <w:szCs w:val="24"/>
        </w:rPr>
      </w:pPr>
    </w:p>
    <w:p w:rsidR="00310F01" w:rsidRPr="008E167A" w:rsidRDefault="00310F01" w:rsidP="00057A02">
      <w:pPr>
        <w:spacing w:after="0" w:line="240" w:lineRule="auto"/>
        <w:jc w:val="center"/>
        <w:rPr>
          <w:i/>
          <w:szCs w:val="24"/>
          <w:lang w:val="nl-NL"/>
        </w:rPr>
      </w:pPr>
    </w:p>
    <w:sectPr w:rsidR="00310F01" w:rsidRPr="008E167A" w:rsidSect="008920CF">
      <w:pgSz w:w="12240" w:h="15840"/>
      <w:pgMar w:top="510" w:right="567" w:bottom="510" w:left="709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3895" w:rsidRDefault="003B3895" w:rsidP="0090678D">
      <w:pPr>
        <w:spacing w:after="0" w:line="240" w:lineRule="auto"/>
      </w:pPr>
      <w:r>
        <w:separator/>
      </w:r>
    </w:p>
  </w:endnote>
  <w:endnote w:type="continuationSeparator" w:id="0">
    <w:p w:rsidR="003B3895" w:rsidRDefault="003B3895" w:rsidP="009067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-BoldMT">
    <w:altName w:val="MS Song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3895" w:rsidRDefault="003B3895" w:rsidP="0090678D">
      <w:pPr>
        <w:spacing w:after="0" w:line="240" w:lineRule="auto"/>
      </w:pPr>
      <w:r>
        <w:separator/>
      </w:r>
    </w:p>
  </w:footnote>
  <w:footnote w:type="continuationSeparator" w:id="0">
    <w:p w:rsidR="003B3895" w:rsidRDefault="003B3895" w:rsidP="0090678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387EC3"/>
    <w:multiLevelType w:val="hybridMultilevel"/>
    <w:tmpl w:val="B0786F5E"/>
    <w:lvl w:ilvl="0" w:tplc="BC2C8F1C">
      <w:start w:val="6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18261A0"/>
    <w:multiLevelType w:val="hybridMultilevel"/>
    <w:tmpl w:val="CEAE9900"/>
    <w:lvl w:ilvl="0" w:tplc="2C60ADA4">
      <w:start w:val="3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40A0B"/>
    <w:multiLevelType w:val="hybridMultilevel"/>
    <w:tmpl w:val="625CC9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040D62"/>
    <w:multiLevelType w:val="hybridMultilevel"/>
    <w:tmpl w:val="CEAE9900"/>
    <w:lvl w:ilvl="0" w:tplc="2C60ADA4">
      <w:start w:val="3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1B26B1"/>
    <w:multiLevelType w:val="hybridMultilevel"/>
    <w:tmpl w:val="CEAE9900"/>
    <w:lvl w:ilvl="0" w:tplc="2C60ADA4">
      <w:start w:val="3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BC5120"/>
    <w:multiLevelType w:val="hybridMultilevel"/>
    <w:tmpl w:val="2766D7E0"/>
    <w:lvl w:ilvl="0" w:tplc="3800A44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66C3EBB"/>
    <w:multiLevelType w:val="hybridMultilevel"/>
    <w:tmpl w:val="4650B93E"/>
    <w:lvl w:ilvl="0" w:tplc="1D349E5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8D0D3B"/>
    <w:multiLevelType w:val="hybridMultilevel"/>
    <w:tmpl w:val="2766D7E0"/>
    <w:lvl w:ilvl="0" w:tplc="3800A44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907D43"/>
    <w:multiLevelType w:val="hybridMultilevel"/>
    <w:tmpl w:val="8CFACF9C"/>
    <w:lvl w:ilvl="0" w:tplc="6BC6021E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9">
    <w:nsid w:val="2915436E"/>
    <w:multiLevelType w:val="hybridMultilevel"/>
    <w:tmpl w:val="36581876"/>
    <w:lvl w:ilvl="0" w:tplc="EEDACE0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2458D9"/>
    <w:multiLevelType w:val="hybridMultilevel"/>
    <w:tmpl w:val="4650B93E"/>
    <w:lvl w:ilvl="0" w:tplc="1D349E5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DB6C27"/>
    <w:multiLevelType w:val="hybridMultilevel"/>
    <w:tmpl w:val="8E90C7CA"/>
    <w:lvl w:ilvl="0" w:tplc="1A42AFC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AA4B52"/>
    <w:multiLevelType w:val="hybridMultilevel"/>
    <w:tmpl w:val="625CC9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435625"/>
    <w:multiLevelType w:val="hybridMultilevel"/>
    <w:tmpl w:val="36581876"/>
    <w:lvl w:ilvl="0" w:tplc="EEDACE0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6DB70EC"/>
    <w:multiLevelType w:val="hybridMultilevel"/>
    <w:tmpl w:val="7F2EA5EC"/>
    <w:lvl w:ilvl="0" w:tplc="B7F84C4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210971"/>
    <w:multiLevelType w:val="hybridMultilevel"/>
    <w:tmpl w:val="7F2EA5EC"/>
    <w:lvl w:ilvl="0" w:tplc="B7F84C4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F867C54"/>
    <w:multiLevelType w:val="hybridMultilevel"/>
    <w:tmpl w:val="4650B93E"/>
    <w:lvl w:ilvl="0" w:tplc="1D349E5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32C06FE"/>
    <w:multiLevelType w:val="hybridMultilevel"/>
    <w:tmpl w:val="2CC4A88A"/>
    <w:lvl w:ilvl="0" w:tplc="04090015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>
    <w:nsid w:val="59F964D9"/>
    <w:multiLevelType w:val="hybridMultilevel"/>
    <w:tmpl w:val="4650B93E"/>
    <w:lvl w:ilvl="0" w:tplc="1D349E5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CD10705"/>
    <w:multiLevelType w:val="hybridMultilevel"/>
    <w:tmpl w:val="36581876"/>
    <w:lvl w:ilvl="0" w:tplc="EEDACE0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5DD20E2"/>
    <w:multiLevelType w:val="hybridMultilevel"/>
    <w:tmpl w:val="36581876"/>
    <w:lvl w:ilvl="0" w:tplc="EEDACE0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9843B10"/>
    <w:multiLevelType w:val="hybridMultilevel"/>
    <w:tmpl w:val="2766D7E0"/>
    <w:lvl w:ilvl="0" w:tplc="3800A44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E087912"/>
    <w:multiLevelType w:val="hybridMultilevel"/>
    <w:tmpl w:val="FFAC27E6"/>
    <w:lvl w:ilvl="0" w:tplc="BDC0EEA0">
      <w:start w:val="1"/>
      <w:numFmt w:val="upperLetter"/>
      <w:lvlText w:val="%1."/>
      <w:lvlJc w:val="left"/>
      <w:pPr>
        <w:ind w:left="1080" w:hanging="360"/>
      </w:pPr>
      <w:rPr>
        <w:b/>
      </w:rPr>
    </w:lvl>
    <w:lvl w:ilvl="1" w:tplc="042A0019">
      <w:start w:val="1"/>
      <w:numFmt w:val="lowerLetter"/>
      <w:lvlText w:val="%2."/>
      <w:lvlJc w:val="left"/>
      <w:pPr>
        <w:ind w:left="1800" w:hanging="360"/>
      </w:pPr>
    </w:lvl>
    <w:lvl w:ilvl="2" w:tplc="042A001B">
      <w:start w:val="1"/>
      <w:numFmt w:val="lowerRoman"/>
      <w:lvlText w:val="%3."/>
      <w:lvlJc w:val="right"/>
      <w:pPr>
        <w:ind w:left="2520" w:hanging="180"/>
      </w:pPr>
    </w:lvl>
    <w:lvl w:ilvl="3" w:tplc="042A000F">
      <w:start w:val="1"/>
      <w:numFmt w:val="decimal"/>
      <w:lvlText w:val="%4."/>
      <w:lvlJc w:val="left"/>
      <w:pPr>
        <w:ind w:left="3240" w:hanging="360"/>
      </w:pPr>
    </w:lvl>
    <w:lvl w:ilvl="4" w:tplc="042A0019">
      <w:start w:val="1"/>
      <w:numFmt w:val="lowerLetter"/>
      <w:lvlText w:val="%5."/>
      <w:lvlJc w:val="left"/>
      <w:pPr>
        <w:ind w:left="3960" w:hanging="360"/>
      </w:pPr>
    </w:lvl>
    <w:lvl w:ilvl="5" w:tplc="042A001B">
      <w:start w:val="1"/>
      <w:numFmt w:val="lowerRoman"/>
      <w:lvlText w:val="%6."/>
      <w:lvlJc w:val="right"/>
      <w:pPr>
        <w:ind w:left="4680" w:hanging="180"/>
      </w:pPr>
    </w:lvl>
    <w:lvl w:ilvl="6" w:tplc="042A000F">
      <w:start w:val="1"/>
      <w:numFmt w:val="decimal"/>
      <w:lvlText w:val="%7."/>
      <w:lvlJc w:val="left"/>
      <w:pPr>
        <w:ind w:left="5400" w:hanging="360"/>
      </w:pPr>
    </w:lvl>
    <w:lvl w:ilvl="7" w:tplc="042A0019">
      <w:start w:val="1"/>
      <w:numFmt w:val="lowerLetter"/>
      <w:lvlText w:val="%8."/>
      <w:lvlJc w:val="left"/>
      <w:pPr>
        <w:ind w:left="6120" w:hanging="360"/>
      </w:pPr>
    </w:lvl>
    <w:lvl w:ilvl="8" w:tplc="042A001B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E1E3A1C"/>
    <w:multiLevelType w:val="hybridMultilevel"/>
    <w:tmpl w:val="625CC9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FB53E73"/>
    <w:multiLevelType w:val="hybridMultilevel"/>
    <w:tmpl w:val="2766D7E0"/>
    <w:lvl w:ilvl="0" w:tplc="3800A44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1552530"/>
    <w:multiLevelType w:val="hybridMultilevel"/>
    <w:tmpl w:val="7F2EA5EC"/>
    <w:lvl w:ilvl="0" w:tplc="B7F84C4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2003FCF"/>
    <w:multiLevelType w:val="hybridMultilevel"/>
    <w:tmpl w:val="7F2EA5EC"/>
    <w:lvl w:ilvl="0" w:tplc="B7F84C4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26905A8"/>
    <w:multiLevelType w:val="hybridMultilevel"/>
    <w:tmpl w:val="625CC9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F715730"/>
    <w:multiLevelType w:val="hybridMultilevel"/>
    <w:tmpl w:val="3474D1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6"/>
  </w:num>
  <w:num w:numId="4">
    <w:abstractNumId w:val="17"/>
  </w:num>
  <w:num w:numId="5">
    <w:abstractNumId w:val="11"/>
  </w:num>
  <w:num w:numId="6">
    <w:abstractNumId w:val="28"/>
  </w:num>
  <w:num w:numId="7">
    <w:abstractNumId w:val="7"/>
  </w:num>
  <w:num w:numId="8">
    <w:abstractNumId w:val="20"/>
  </w:num>
  <w:num w:numId="9">
    <w:abstractNumId w:val="6"/>
  </w:num>
  <w:num w:numId="10">
    <w:abstractNumId w:val="1"/>
  </w:num>
  <w:num w:numId="11">
    <w:abstractNumId w:val="27"/>
  </w:num>
  <w:num w:numId="12">
    <w:abstractNumId w:val="15"/>
  </w:num>
  <w:num w:numId="13">
    <w:abstractNumId w:val="5"/>
  </w:num>
  <w:num w:numId="14">
    <w:abstractNumId w:val="9"/>
  </w:num>
  <w:num w:numId="15">
    <w:abstractNumId w:val="18"/>
  </w:num>
  <w:num w:numId="16">
    <w:abstractNumId w:val="3"/>
  </w:num>
  <w:num w:numId="17">
    <w:abstractNumId w:val="23"/>
  </w:num>
  <w:num w:numId="18">
    <w:abstractNumId w:val="19"/>
  </w:num>
  <w:num w:numId="19">
    <w:abstractNumId w:val="16"/>
  </w:num>
  <w:num w:numId="20">
    <w:abstractNumId w:val="14"/>
  </w:num>
  <w:num w:numId="21">
    <w:abstractNumId w:val="12"/>
  </w:num>
  <w:num w:numId="22">
    <w:abstractNumId w:val="24"/>
  </w:num>
  <w:num w:numId="23">
    <w:abstractNumId w:val="25"/>
  </w:num>
  <w:num w:numId="24">
    <w:abstractNumId w:val="21"/>
  </w:num>
  <w:num w:numId="25">
    <w:abstractNumId w:val="10"/>
  </w:num>
  <w:num w:numId="26">
    <w:abstractNumId w:val="4"/>
  </w:num>
  <w:num w:numId="27">
    <w:abstractNumId w:val="13"/>
  </w:num>
  <w:num w:numId="28">
    <w:abstractNumId w:val="2"/>
  </w:num>
  <w:num w:numId="2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0190"/>
    <w:rsid w:val="00004023"/>
    <w:rsid w:val="00006A07"/>
    <w:rsid w:val="00023131"/>
    <w:rsid w:val="00026B50"/>
    <w:rsid w:val="0003555A"/>
    <w:rsid w:val="00051000"/>
    <w:rsid w:val="00057A02"/>
    <w:rsid w:val="000615B5"/>
    <w:rsid w:val="00080096"/>
    <w:rsid w:val="000822E1"/>
    <w:rsid w:val="00082DDA"/>
    <w:rsid w:val="000943C9"/>
    <w:rsid w:val="000A7C3E"/>
    <w:rsid w:val="000B017E"/>
    <w:rsid w:val="000D2FE7"/>
    <w:rsid w:val="000E33B2"/>
    <w:rsid w:val="000F6678"/>
    <w:rsid w:val="001044D3"/>
    <w:rsid w:val="00111658"/>
    <w:rsid w:val="00122198"/>
    <w:rsid w:val="0013023F"/>
    <w:rsid w:val="00131BC3"/>
    <w:rsid w:val="001338E4"/>
    <w:rsid w:val="00171A8F"/>
    <w:rsid w:val="00175570"/>
    <w:rsid w:val="00180D5B"/>
    <w:rsid w:val="001928ED"/>
    <w:rsid w:val="001C2854"/>
    <w:rsid w:val="001C3A14"/>
    <w:rsid w:val="001D04BA"/>
    <w:rsid w:val="001F0EDB"/>
    <w:rsid w:val="001F7112"/>
    <w:rsid w:val="0020515A"/>
    <w:rsid w:val="0020565A"/>
    <w:rsid w:val="002223D6"/>
    <w:rsid w:val="00225DEC"/>
    <w:rsid w:val="00227CEA"/>
    <w:rsid w:val="00251F76"/>
    <w:rsid w:val="002521D4"/>
    <w:rsid w:val="00261E73"/>
    <w:rsid w:val="00291E2B"/>
    <w:rsid w:val="002A775D"/>
    <w:rsid w:val="002B24FF"/>
    <w:rsid w:val="002E26A5"/>
    <w:rsid w:val="00310F01"/>
    <w:rsid w:val="00332862"/>
    <w:rsid w:val="00332CBF"/>
    <w:rsid w:val="00342857"/>
    <w:rsid w:val="0035551C"/>
    <w:rsid w:val="0035696C"/>
    <w:rsid w:val="00373BD7"/>
    <w:rsid w:val="003778D0"/>
    <w:rsid w:val="00383D34"/>
    <w:rsid w:val="003B06ED"/>
    <w:rsid w:val="003B3895"/>
    <w:rsid w:val="003B65D9"/>
    <w:rsid w:val="0040340D"/>
    <w:rsid w:val="004051FD"/>
    <w:rsid w:val="00413826"/>
    <w:rsid w:val="00437011"/>
    <w:rsid w:val="00441005"/>
    <w:rsid w:val="00452E28"/>
    <w:rsid w:val="00457A9A"/>
    <w:rsid w:val="00462B64"/>
    <w:rsid w:val="004A0EDB"/>
    <w:rsid w:val="004B00F3"/>
    <w:rsid w:val="004B1B2D"/>
    <w:rsid w:val="004C03AB"/>
    <w:rsid w:val="004C501C"/>
    <w:rsid w:val="004E4E97"/>
    <w:rsid w:val="00501949"/>
    <w:rsid w:val="005042C0"/>
    <w:rsid w:val="00513379"/>
    <w:rsid w:val="00514FAB"/>
    <w:rsid w:val="00524FDB"/>
    <w:rsid w:val="00552F2B"/>
    <w:rsid w:val="005608EE"/>
    <w:rsid w:val="0056527E"/>
    <w:rsid w:val="00574886"/>
    <w:rsid w:val="005751A0"/>
    <w:rsid w:val="005759D7"/>
    <w:rsid w:val="00595CFD"/>
    <w:rsid w:val="00596119"/>
    <w:rsid w:val="005A09EB"/>
    <w:rsid w:val="005B33AE"/>
    <w:rsid w:val="005B531E"/>
    <w:rsid w:val="005B7B7C"/>
    <w:rsid w:val="005C0C92"/>
    <w:rsid w:val="005F0FBD"/>
    <w:rsid w:val="00604D71"/>
    <w:rsid w:val="0060567A"/>
    <w:rsid w:val="0063135B"/>
    <w:rsid w:val="00644A88"/>
    <w:rsid w:val="0067386F"/>
    <w:rsid w:val="00677E18"/>
    <w:rsid w:val="00682F19"/>
    <w:rsid w:val="006837CA"/>
    <w:rsid w:val="00694673"/>
    <w:rsid w:val="006B7804"/>
    <w:rsid w:val="006B7C6B"/>
    <w:rsid w:val="006C41A9"/>
    <w:rsid w:val="006C4DDC"/>
    <w:rsid w:val="006F49FC"/>
    <w:rsid w:val="007004DA"/>
    <w:rsid w:val="007130A0"/>
    <w:rsid w:val="0071311E"/>
    <w:rsid w:val="00723DD4"/>
    <w:rsid w:val="00737FEF"/>
    <w:rsid w:val="00742A9A"/>
    <w:rsid w:val="00746C67"/>
    <w:rsid w:val="00751263"/>
    <w:rsid w:val="0075509E"/>
    <w:rsid w:val="007630E4"/>
    <w:rsid w:val="00767177"/>
    <w:rsid w:val="007E38E5"/>
    <w:rsid w:val="007E4F9B"/>
    <w:rsid w:val="007F65C5"/>
    <w:rsid w:val="00815167"/>
    <w:rsid w:val="00825D3F"/>
    <w:rsid w:val="00827681"/>
    <w:rsid w:val="008354EE"/>
    <w:rsid w:val="0083623D"/>
    <w:rsid w:val="008426A7"/>
    <w:rsid w:val="00843C6F"/>
    <w:rsid w:val="0085036D"/>
    <w:rsid w:val="008629F1"/>
    <w:rsid w:val="00876BCA"/>
    <w:rsid w:val="00885324"/>
    <w:rsid w:val="008920CF"/>
    <w:rsid w:val="00894EAD"/>
    <w:rsid w:val="008B5E32"/>
    <w:rsid w:val="008C2C0A"/>
    <w:rsid w:val="008E0DC8"/>
    <w:rsid w:val="008E167A"/>
    <w:rsid w:val="008E29AC"/>
    <w:rsid w:val="008E678D"/>
    <w:rsid w:val="008E6FED"/>
    <w:rsid w:val="00902A65"/>
    <w:rsid w:val="0090678D"/>
    <w:rsid w:val="00912C5D"/>
    <w:rsid w:val="0094560F"/>
    <w:rsid w:val="00956193"/>
    <w:rsid w:val="009648E3"/>
    <w:rsid w:val="00966ADA"/>
    <w:rsid w:val="009B0074"/>
    <w:rsid w:val="009B3463"/>
    <w:rsid w:val="009C2269"/>
    <w:rsid w:val="009C72EE"/>
    <w:rsid w:val="009D4234"/>
    <w:rsid w:val="009D5932"/>
    <w:rsid w:val="009D65C1"/>
    <w:rsid w:val="009E7E14"/>
    <w:rsid w:val="00A02FF4"/>
    <w:rsid w:val="00A13759"/>
    <w:rsid w:val="00A138F6"/>
    <w:rsid w:val="00A232DE"/>
    <w:rsid w:val="00A325E7"/>
    <w:rsid w:val="00A367F7"/>
    <w:rsid w:val="00A42C7D"/>
    <w:rsid w:val="00A54EDE"/>
    <w:rsid w:val="00A648C8"/>
    <w:rsid w:val="00A66986"/>
    <w:rsid w:val="00A92902"/>
    <w:rsid w:val="00A94555"/>
    <w:rsid w:val="00AA648F"/>
    <w:rsid w:val="00AB629B"/>
    <w:rsid w:val="00AC1347"/>
    <w:rsid w:val="00AE7E48"/>
    <w:rsid w:val="00AF7568"/>
    <w:rsid w:val="00B02CD1"/>
    <w:rsid w:val="00B1450A"/>
    <w:rsid w:val="00B15461"/>
    <w:rsid w:val="00B214F2"/>
    <w:rsid w:val="00B271D5"/>
    <w:rsid w:val="00B629CA"/>
    <w:rsid w:val="00B80857"/>
    <w:rsid w:val="00B93C4B"/>
    <w:rsid w:val="00BB22C2"/>
    <w:rsid w:val="00BB5CFD"/>
    <w:rsid w:val="00BD7DAE"/>
    <w:rsid w:val="00BE32B2"/>
    <w:rsid w:val="00BE49E5"/>
    <w:rsid w:val="00BF15E8"/>
    <w:rsid w:val="00BF372D"/>
    <w:rsid w:val="00C0613E"/>
    <w:rsid w:val="00C06A28"/>
    <w:rsid w:val="00C279AC"/>
    <w:rsid w:val="00C3506B"/>
    <w:rsid w:val="00C37D77"/>
    <w:rsid w:val="00C60212"/>
    <w:rsid w:val="00C73EC2"/>
    <w:rsid w:val="00C90F8A"/>
    <w:rsid w:val="00C91E2B"/>
    <w:rsid w:val="00CA02A9"/>
    <w:rsid w:val="00CA7A6F"/>
    <w:rsid w:val="00CB64F6"/>
    <w:rsid w:val="00CF353F"/>
    <w:rsid w:val="00CF738F"/>
    <w:rsid w:val="00D045A3"/>
    <w:rsid w:val="00D108A6"/>
    <w:rsid w:val="00D15545"/>
    <w:rsid w:val="00D17F66"/>
    <w:rsid w:val="00D20997"/>
    <w:rsid w:val="00D3449C"/>
    <w:rsid w:val="00D46905"/>
    <w:rsid w:val="00D50546"/>
    <w:rsid w:val="00D71E7C"/>
    <w:rsid w:val="00D76CBE"/>
    <w:rsid w:val="00D9078D"/>
    <w:rsid w:val="00D95B00"/>
    <w:rsid w:val="00DB23EA"/>
    <w:rsid w:val="00DB419F"/>
    <w:rsid w:val="00DC0522"/>
    <w:rsid w:val="00DC6FCA"/>
    <w:rsid w:val="00DE3EB7"/>
    <w:rsid w:val="00DE7E07"/>
    <w:rsid w:val="00E022FE"/>
    <w:rsid w:val="00E27F20"/>
    <w:rsid w:val="00E40190"/>
    <w:rsid w:val="00E5646D"/>
    <w:rsid w:val="00E822CB"/>
    <w:rsid w:val="00E83598"/>
    <w:rsid w:val="00E8423A"/>
    <w:rsid w:val="00E84D5B"/>
    <w:rsid w:val="00E90985"/>
    <w:rsid w:val="00E94916"/>
    <w:rsid w:val="00E95596"/>
    <w:rsid w:val="00E97C6E"/>
    <w:rsid w:val="00EB02DC"/>
    <w:rsid w:val="00EC098A"/>
    <w:rsid w:val="00ED58A6"/>
    <w:rsid w:val="00EE3561"/>
    <w:rsid w:val="00EF6ED2"/>
    <w:rsid w:val="00F03E80"/>
    <w:rsid w:val="00F16C1A"/>
    <w:rsid w:val="00F17540"/>
    <w:rsid w:val="00F21456"/>
    <w:rsid w:val="00F46467"/>
    <w:rsid w:val="00F615D2"/>
    <w:rsid w:val="00F64C6B"/>
    <w:rsid w:val="00F85B0B"/>
    <w:rsid w:val="00F92B52"/>
    <w:rsid w:val="00FA0CE7"/>
    <w:rsid w:val="00FA2A0E"/>
    <w:rsid w:val="00FB0064"/>
    <w:rsid w:val="00FC476D"/>
    <w:rsid w:val="00FC69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0064"/>
    <w:rPr>
      <w:rFonts w:eastAsia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44A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4A88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37011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677E18"/>
    <w:pPr>
      <w:spacing w:before="100" w:beforeAutospacing="1" w:after="100" w:afterAutospacing="1" w:line="240" w:lineRule="auto"/>
    </w:pPr>
    <w:rPr>
      <w:rFonts w:eastAsiaTheme="minorEastAsia"/>
      <w:szCs w:val="24"/>
    </w:rPr>
  </w:style>
  <w:style w:type="table" w:styleId="TableGrid">
    <w:name w:val="Table Grid"/>
    <w:basedOn w:val="TableNormal"/>
    <w:uiPriority w:val="59"/>
    <w:rsid w:val="00383D3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067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678D"/>
    <w:rPr>
      <w:rFonts w:ascii="Calibri" w:eastAsia="Calibri" w:hAnsi="Calibri" w:cs="Times New Roman"/>
      <w:sz w:val="22"/>
    </w:rPr>
  </w:style>
  <w:style w:type="paragraph" w:styleId="Footer">
    <w:name w:val="footer"/>
    <w:basedOn w:val="Normal"/>
    <w:link w:val="FooterChar"/>
    <w:uiPriority w:val="99"/>
    <w:unhideWhenUsed/>
    <w:rsid w:val="009067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678D"/>
    <w:rPr>
      <w:rFonts w:ascii="Calibri" w:eastAsia="Calibri" w:hAnsi="Calibri" w:cs="Times New Roman"/>
      <w:sz w:val="22"/>
    </w:rPr>
  </w:style>
  <w:style w:type="table" w:customStyle="1" w:styleId="TableGrid1">
    <w:name w:val="Table Grid1"/>
    <w:basedOn w:val="TableNormal"/>
    <w:next w:val="TableGrid"/>
    <w:uiPriority w:val="59"/>
    <w:rsid w:val="0090678D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3555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0064"/>
    <w:rPr>
      <w:rFonts w:eastAsia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44A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4A88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37011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677E18"/>
    <w:pPr>
      <w:spacing w:before="100" w:beforeAutospacing="1" w:after="100" w:afterAutospacing="1" w:line="240" w:lineRule="auto"/>
    </w:pPr>
    <w:rPr>
      <w:rFonts w:eastAsiaTheme="minorEastAsia"/>
      <w:szCs w:val="24"/>
    </w:rPr>
  </w:style>
  <w:style w:type="table" w:styleId="TableGrid">
    <w:name w:val="Table Grid"/>
    <w:basedOn w:val="TableNormal"/>
    <w:uiPriority w:val="59"/>
    <w:rsid w:val="00383D3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067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678D"/>
    <w:rPr>
      <w:rFonts w:ascii="Calibri" w:eastAsia="Calibri" w:hAnsi="Calibri" w:cs="Times New Roman"/>
      <w:sz w:val="22"/>
    </w:rPr>
  </w:style>
  <w:style w:type="paragraph" w:styleId="Footer">
    <w:name w:val="footer"/>
    <w:basedOn w:val="Normal"/>
    <w:link w:val="FooterChar"/>
    <w:uiPriority w:val="99"/>
    <w:unhideWhenUsed/>
    <w:rsid w:val="009067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678D"/>
    <w:rPr>
      <w:rFonts w:ascii="Calibri" w:eastAsia="Calibri" w:hAnsi="Calibri" w:cs="Times New Roman"/>
      <w:sz w:val="22"/>
    </w:rPr>
  </w:style>
  <w:style w:type="table" w:customStyle="1" w:styleId="TableGrid1">
    <w:name w:val="Table Grid1"/>
    <w:basedOn w:val="TableNormal"/>
    <w:next w:val="TableGrid"/>
    <w:uiPriority w:val="59"/>
    <w:rsid w:val="0090678D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3555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5942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55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69167B-8157-4647-B93D-E36AD01B38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6</TotalTime>
  <Pages>3</Pages>
  <Words>604</Words>
  <Characters>3448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0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00</cp:revision>
  <cp:lastPrinted>2020-11-13T10:44:00Z</cp:lastPrinted>
  <dcterms:created xsi:type="dcterms:W3CDTF">2020-10-25T07:05:00Z</dcterms:created>
  <dcterms:modified xsi:type="dcterms:W3CDTF">2022-10-15T0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